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printerSettings/printerSettings1.bin" ContentType="application/vnd.openxmlformats-officedocument.wordprocessingml.printerSettings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A2F498" w14:textId="77777777" w:rsidR="00E54EA3" w:rsidRDefault="00CA32D2">
      <w:r>
        <w:t>Math 10 C</w:t>
      </w:r>
    </w:p>
    <w:p w14:paraId="388E64D4" w14:textId="77777777" w:rsidR="00CA32D2" w:rsidRDefault="00CA32D2">
      <w:r>
        <w:t>Full Year Review</w:t>
      </w:r>
    </w:p>
    <w:p w14:paraId="49BEEB49" w14:textId="77777777" w:rsidR="00CA32D2" w:rsidRDefault="00CA32D2">
      <w:r>
        <w:t>Row Game</w:t>
      </w:r>
    </w:p>
    <w:p w14:paraId="3C553A4B" w14:textId="77777777" w:rsidR="00CA32D2" w:rsidRDefault="00CA32D2"/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CA32D2" w14:paraId="5C59B839" w14:textId="77777777" w:rsidTr="00EB0356">
        <w:tc>
          <w:tcPr>
            <w:tcW w:w="4428" w:type="dxa"/>
          </w:tcPr>
          <w:p w14:paraId="2CAA22DE" w14:textId="77777777" w:rsidR="00CA32D2" w:rsidRPr="00CA32D2" w:rsidRDefault="00CA32D2" w:rsidP="00CA32D2">
            <w:pPr>
              <w:jc w:val="center"/>
              <w:rPr>
                <w:b/>
              </w:rPr>
            </w:pPr>
            <w:r>
              <w:rPr>
                <w:b/>
              </w:rPr>
              <w:t>Column A</w:t>
            </w:r>
          </w:p>
        </w:tc>
        <w:tc>
          <w:tcPr>
            <w:tcW w:w="4428" w:type="dxa"/>
          </w:tcPr>
          <w:p w14:paraId="16086D67" w14:textId="77777777" w:rsidR="00CA32D2" w:rsidRPr="00CA32D2" w:rsidRDefault="00CA32D2" w:rsidP="00CA32D2">
            <w:pPr>
              <w:jc w:val="center"/>
              <w:rPr>
                <w:b/>
              </w:rPr>
            </w:pPr>
            <w:r>
              <w:rPr>
                <w:b/>
              </w:rPr>
              <w:t>Column B</w:t>
            </w:r>
          </w:p>
        </w:tc>
      </w:tr>
      <w:tr w:rsidR="00CA32D2" w14:paraId="592422DE" w14:textId="77777777" w:rsidTr="00EB0356">
        <w:tc>
          <w:tcPr>
            <w:tcW w:w="4428" w:type="dxa"/>
          </w:tcPr>
          <w:p w14:paraId="78FD3832" w14:textId="77777777" w:rsidR="00CA32D2" w:rsidRDefault="001C590B">
            <w:r>
              <w:t>Find the measure of the indicated angle</w:t>
            </w:r>
            <w:r w:rsidR="00C9615E">
              <w:t>, to the nearest degree.</w:t>
            </w:r>
          </w:p>
          <w:p w14:paraId="2561E009" w14:textId="77777777" w:rsidR="001C590B" w:rsidRDefault="001C590B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 wp14:anchorId="025FD86E" wp14:editId="31FEA471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81280</wp:posOffset>
                      </wp:positionV>
                      <wp:extent cx="2049145" cy="1348740"/>
                      <wp:effectExtent l="0" t="0" r="0" b="0"/>
                      <wp:wrapThrough wrapText="bothSides">
                        <wp:wrapPolygon edited="0">
                          <wp:start x="15261" y="407"/>
                          <wp:lineTo x="6426" y="5288"/>
                          <wp:lineTo x="5355" y="6102"/>
                          <wp:lineTo x="5355" y="7729"/>
                          <wp:lineTo x="2410" y="14237"/>
                          <wp:lineTo x="268" y="14237"/>
                          <wp:lineTo x="535" y="18712"/>
                          <wp:lineTo x="8032" y="20746"/>
                          <wp:lineTo x="13655" y="20746"/>
                          <wp:lineTo x="20884" y="19119"/>
                          <wp:lineTo x="21152" y="15458"/>
                          <wp:lineTo x="16600" y="14237"/>
                          <wp:lineTo x="17403" y="7729"/>
                          <wp:lineTo x="19277" y="3254"/>
                          <wp:lineTo x="19010" y="407"/>
                          <wp:lineTo x="15261" y="407"/>
                        </wp:wrapPolygon>
                      </wp:wrapThrough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49145" cy="1348740"/>
                                <a:chOff x="7051" y="3575"/>
                                <a:chExt cx="3227" cy="2124"/>
                              </a:xfrm>
                            </wpg:grpSpPr>
                            <wpg:grpSp>
                              <wpg:cNvPr id="2" name="Group 3"/>
                              <wpg:cNvGrpSpPr>
                                <a:grpSpLocks/>
                              </wpg:cNvGrpSpPr>
                              <wpg:grpSpPr bwMode="auto">
                                <a:xfrm rot="-5417007">
                                  <a:off x="7850" y="3507"/>
                                  <a:ext cx="1133" cy="2066"/>
                                  <a:chOff x="6226" y="3507"/>
                                  <a:chExt cx="1133" cy="2066"/>
                                </a:xfrm>
                              </wpg:grpSpPr>
                              <wps:wsp>
                                <wps:cNvPr id="3" name="AutoShape 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26" y="3507"/>
                                    <a:ext cx="1133" cy="2066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gradFill rotWithShape="0">
                                          <a:gsLst>
                                            <a:gs pos="0">
                                              <a:srgbClr val="9BC1FF"/>
                                            </a:gs>
                                            <a:gs pos="100000">
                                              <a:srgbClr val="3F80CD"/>
                                            </a:gs>
                                          </a:gsLst>
                                          <a:lin ang="5400000"/>
                                        </a:gra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blurRad="38100" dist="25400" dir="5400000" algn="ctr" rotWithShape="0">
                                            <a:srgbClr val="000000">
                                              <a:alpha val="35001"/>
                                            </a:srgbClr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91440" rIns="91440" bIns="91440" anchor="t" anchorCtr="0" upright="1">
                                  <a:noAutofit/>
                                </wps:bodyPr>
                              </wps:wsp>
                              <wps:wsp>
                                <wps:cNvPr id="4" name="Rectangle 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26" y="5360"/>
                                    <a:ext cx="213" cy="2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gradFill rotWithShape="0">
                                          <a:gsLst>
                                            <a:gs pos="0">
                                              <a:srgbClr val="9BC1FF"/>
                                            </a:gs>
                                            <a:gs pos="100000">
                                              <a:srgbClr val="3F80CD"/>
                                            </a:gs>
                                          </a:gsLst>
                                          <a:lin ang="5400000"/>
                                        </a:gra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blurRad="38100" dist="25400" dir="5400000" algn="ctr" rotWithShape="0">
                                            <a:srgbClr val="000000">
                                              <a:alpha val="35001"/>
                                            </a:srgbClr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91440" rIns="91440" bIns="9144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14" y="5059"/>
                                  <a:ext cx="947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2684BA" w14:textId="77777777" w:rsidR="00C6090B" w:rsidRPr="00DF7CC8" w:rsidRDefault="00C6090B" w:rsidP="001C590B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80 km</w:t>
                                    </w:r>
                                  </w:p>
                                </w:txbxContent>
                              </wps:txbx>
                              <wps:bodyPr rot="0" vert="horz" wrap="square" lIns="91440" tIns="91440" rIns="91440" bIns="91440" anchor="t" anchorCtr="0" upright="1">
                                <a:noAutofit/>
                              </wps:bodyPr>
                            </wps:wsp>
                            <wps:wsp>
                              <wps:cNvPr id="6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23" y="4028"/>
                                  <a:ext cx="947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28B45A6" w14:textId="77777777" w:rsidR="00C6090B" w:rsidRPr="00DF7CC8" w:rsidRDefault="00C6090B" w:rsidP="001C590B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610 km</w:t>
                                    </w:r>
                                  </w:p>
                                </w:txbxContent>
                              </wps:txbx>
                              <wps:bodyPr rot="0" vert="horz" wrap="square" lIns="91440" tIns="91440" rIns="91440" bIns="91440" anchor="t" anchorCtr="0" upright="1">
                                <a:noAutofit/>
                              </wps:bodyPr>
                            </wps:wsp>
                            <wps:wsp>
                              <wps:cNvPr id="7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51" y="4905"/>
                                  <a:ext cx="947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FB0126" w14:textId="77777777" w:rsidR="00C6090B" w:rsidRPr="00DF7CC8" w:rsidRDefault="00C6090B" w:rsidP="001C590B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DF7CC8">
                                      <w:rPr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91440" rIns="91440" bIns="91440" anchor="t" anchorCtr="0" upright="1">
                                <a:noAutofit/>
                              </wps:bodyPr>
                            </wps:wsp>
                            <wps:wsp>
                              <wps:cNvPr id="8" name="Arc 9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7444" y="4906"/>
                                  <a:ext cx="365" cy="213"/>
                                </a:xfrm>
                                <a:custGeom>
                                  <a:avLst/>
                                  <a:gdLst>
                                    <a:gd name="G0" fmla="+- 21597 0 0"/>
                                    <a:gd name="G1" fmla="+- 12567 0 0"/>
                                    <a:gd name="G2" fmla="+- 21600 0 0"/>
                                    <a:gd name="T0" fmla="*/ 0 w 21597"/>
                                    <a:gd name="T1" fmla="*/ 12254 h 12567"/>
                                    <a:gd name="T2" fmla="*/ 4030 w 21597"/>
                                    <a:gd name="T3" fmla="*/ 0 h 12567"/>
                                    <a:gd name="T4" fmla="*/ 21597 w 21597"/>
                                    <a:gd name="T5" fmla="*/ 12567 h 125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597" h="12567" fill="none" extrusionOk="0">
                                      <a:moveTo>
                                        <a:pt x="-1" y="12253"/>
                                      </a:moveTo>
                                      <a:cubicBezTo>
                                        <a:pt x="63" y="7854"/>
                                        <a:pt x="1469" y="3578"/>
                                        <a:pt x="4029" y="-1"/>
                                      </a:cubicBezTo>
                                    </a:path>
                                    <a:path w="21597" h="12567" stroke="0" extrusionOk="0">
                                      <a:moveTo>
                                        <a:pt x="-1" y="12253"/>
                                      </a:moveTo>
                                      <a:cubicBezTo>
                                        <a:pt x="63" y="7854"/>
                                        <a:pt x="1469" y="3578"/>
                                        <a:pt x="4029" y="-1"/>
                                      </a:cubicBezTo>
                                      <a:lnTo>
                                        <a:pt x="21597" y="12567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38100" dist="25400" dir="5400000" algn="ctr" rotWithShape="0">
                                          <a:srgbClr val="000000">
                                            <a:alpha val="35001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91440" rIns="91440" bIns="91440" anchor="t" anchorCtr="0" upright="1">
                                <a:noAutofit/>
                              </wps:bodyPr>
                            </wps:wsp>
                            <wps:wsp>
                              <wps:cNvPr id="9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01" y="3575"/>
                                  <a:ext cx="657" cy="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BFD18F" w14:textId="77777777" w:rsidR="00C6090B" w:rsidRPr="00DF7CC8" w:rsidRDefault="00C6090B" w:rsidP="001C590B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91440" rIns="91440" bIns="91440" anchor="t" anchorCtr="0" upright="1">
                                <a:noAutofit/>
                              </wps:bodyPr>
                            </wps:wsp>
                            <wps:wsp>
                              <wps:cNvPr id="10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31" y="4955"/>
                                  <a:ext cx="947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3CBF0FA" w14:textId="77777777" w:rsidR="00C6090B" w:rsidRPr="00DF7CC8" w:rsidRDefault="00C6090B" w:rsidP="001C590B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91440" rIns="91440" bIns="9144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26" style="position:absolute;margin-left:18pt;margin-top:6.4pt;width:161.35pt;height:106.2pt;z-index:251658240" coordorigin="7051,3575" coordsize="3227,212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">
                      <v:group id="Group 3" o:spid="_x0000_s1027" style="position:absolute;left:7850;top:3507;width:1133;height:2066;rotation:-5916816fd" coordorigin="6226,3507" coordsize="1133,206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zfEcjwQAAANoAAAAPAAAAZHJzL2Rvd25yZXYueG1sRI9Pi8IwFMTvC36H8ARv&#10;a1oPy1qNIqLgZQ/+xeOzebbV5qUkqdZvbxYW9jjMzG+Y6bwztXiQ85VlBekwAUGcW11xoeCwX39+&#10;g/ABWWNtmRS8yMN81vuYYqbtk7f02IVCRAj7DBWUITSZlD4vyaAf2oY4elfrDIYoXSG1w2eEm1qO&#10;kuRLGqw4LpTY0LKk/L5rjYL97XhJV87RefyTrmTg1qWnVqlBv1tMQATqwn/4r73RCkbweyXeADl7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AzfEcjwQAAANoAAAAPAAAA&#10;AAAAAAAAAAAAAKkCAABkcnMvZG93bnJldi54bWxQSwUGAAAAAAQABAD6AAAAlwMAAAAA&#10;">
                        <v:shapetype id="_x0000_t6" coordsize="21600,21600" o:spt="6" path="m0,0l0,21600,21600,21600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AutoShape 4" o:spid="_x0000_s1028" type="#_x0000_t6" style="position:absolute;left:6226;top:3507;width:1133;height:20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/xutwQAA&#10;ANoAAAAPAAAAZHJzL2Rvd25yZXYueG1sRI9Ba8JAFITvhf6H5RV6aza1IhJdRcRCjxpz8fbYfc0G&#10;s29DdjVpf70rCB6HmfmGWa5H14or9aHxrOAzy0EQa28arhVUx++POYgQkQ22nknBHwVYr15fllgY&#10;P/CBrmWsRYJwKFCBjbErpAzaksOQ+Y44eb++dxiT7GtpehwS3LVykucz6bDhtGCxo60lfS4vTsGl&#10;tTt20ejTrKLp/l/nu408K/X+Nm4WICKN8Rl+tH+Mgi+4X0k3QK5u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kP8brcEAAADaAAAADwAAAAAAAAAAAAAAAACXAgAAZHJzL2Rvd25y&#10;ZXYueG1sUEsFBgAAAAAEAAQA9QAAAIUDAAAAAA==&#10;" filled="f" fillcolor="#9bc1ff" strokecolor="black [3213]" strokeweight=".5pt">
                          <v:fill color2="#3f80cd" focus="100%" type="gradient">
                            <o:fill v:ext="view" type="gradientUnscaled"/>
                          </v:fill>
                          <v:shadow opacity="22938f" mv:blur="38100f" offset="0,2pt"/>
                          <v:textbox inset=",7.2pt,,7.2pt"/>
                        </v:shape>
                        <v:rect id="Rectangle 5" o:spid="_x0000_s1029" style="position:absolute;left:6226;top:5360;width:213;height:2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NbY0wAAA&#10;ANoAAAAPAAAAZHJzL2Rvd25yZXYueG1sRI9Bi8IwFITvgv8hPMGLaOoqol2jiCB48KIWvD6at02x&#10;eSlN1tZ/bwTB4zAz3zDrbWcr8aDGl44VTCcJCOLc6ZILBdn1MF6C8AFZY+WYFDzJw3bT760x1a7l&#10;Mz0uoRARwj5FBSaEOpXS54Ys+omriaP35xqLIcqmkLrBNsJtJX+SZCEtlhwXDNa0N5TfL/82Ulam&#10;bCk7Fzg77OvnvV3ejqOTUsNBt/sFEagL3/CnfdQK5vC+Em+A3Lw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RNbY0wAAAANoAAAAPAAAAAAAAAAAAAAAAAJcCAABkcnMvZG93bnJl&#10;di54bWxQSwUGAAAAAAQABAD1AAAAhAMAAAAA&#10;" filled="f" fillcolor="#9bc1ff" strokecolor="black [3213]" strokeweight=".5pt">
                          <v:fill color2="#3f80cd" focus="100%" type="gradient">
                            <o:fill v:ext="view" type="gradientUnscaled"/>
                          </v:fill>
                          <v:shadow opacity="22938f" mv:blur="38100f" offset="0,2pt"/>
                          <v:textbox inset=",7.2pt,,7.2pt"/>
                        </v:rect>
                      </v:group>
                      <v:shapetype id="_x0000_t202" coordsize="21600,21600" o:spt="202" path="m0,0l0,21600,21600,21600,21600,0xe">
                        <v:stroke joinstyle="miter"/>
                        <v:path gradientshapeok="t" o:connecttype="rect"/>
                      </v:shapetype>
                      <v:shape id="Text Box 6" o:spid="_x0000_s1030" type="#_x0000_t202" style="position:absolute;left:8214;top:5059;width:947;height: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GT6XwQAA&#10;ANoAAAAPAAAAZHJzL2Rvd25yZXYueG1sRI9Pi8IwFMTvC36H8ARva6rgKtUooix49Q94fTbPppi8&#10;lCa2XT+9WVjY4zAzv2FWm95Z0VITKs8KJuMMBHHhdcWlgsv5+3MBIkRkjdYzKfihAJv14GOFufYd&#10;H6k9xVIkCIccFZgY61zKUBhyGMa+Jk7e3TcOY5JNKXWDXYI7K6dZ9iUdVpwWDNa0M1Q8Tk+noHg9&#10;94tddWu71/w6v/XGzu5slRoN++0SRKQ+/of/2getYAa/V9INkOs3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k+l8EAAADaAAAADwAAAAAAAAAAAAAAAACXAgAAZHJzL2Rvd25y&#10;ZXYueG1sUEsFBgAAAAAEAAQA9QAAAIUDAAAAAA==&#10;" filled="f" stroked="f">
                        <v:textbox inset=",7.2pt,,7.2pt">
                          <w:txbxContent>
                            <w:p w14:paraId="0A2684BA" w14:textId="77777777" w:rsidR="001C590B" w:rsidRPr="00DF7CC8" w:rsidRDefault="001C590B" w:rsidP="001C590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80 km</w:t>
                              </w:r>
                            </w:p>
                          </w:txbxContent>
                        </v:textbox>
                      </v:shape>
                      <v:shape id="Text Box 7" o:spid="_x0000_s1031" type="#_x0000_t202" style="position:absolute;left:7823;top:4028;width:947;height: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y6DgwQAA&#10;ANoAAAAPAAAAZHJzL2Rvd25yZXYueG1sRI9Pi8IwFMTvC36H8ARva6rgH6pRRFnwqrvg9dk8m2Ly&#10;UprYdv30RljY4zAzv2HW295Z0VITKs8KJuMMBHHhdcWlgp/vr88liBCRNVrPpOCXAmw3g4815tp3&#10;fKL2HEuRIBxyVGBirHMpQ2HIYRj7mjh5N984jEk2pdQNdgnurJxm2Vw6rDgtGKxpb6i4nx9OQfF8&#10;HJb76tp2z8Vlce2Nnd3YKjUa9rsViEh9/A//tY9awRzeV9INkJsX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8ug4MEAAADaAAAADwAAAAAAAAAAAAAAAACXAgAAZHJzL2Rvd25y&#10;ZXYueG1sUEsFBgAAAAAEAAQA9QAAAIUDAAAAAA==&#10;" filled="f" stroked="f">
                        <v:textbox inset=",7.2pt,,7.2pt">
                          <w:txbxContent>
                            <w:p w14:paraId="328B45A6" w14:textId="77777777" w:rsidR="001C590B" w:rsidRPr="00DF7CC8" w:rsidRDefault="001C590B" w:rsidP="001C590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610 km</w:t>
                              </w:r>
                            </w:p>
                          </w:txbxContent>
                        </v:textbox>
                      </v:shape>
                      <v:shape id="Text Box 8" o:spid="_x0000_s1032" type="#_x0000_t202" style="position:absolute;left:7051;top:4905;width:947;height: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hwV7wgAA&#10;ANoAAAAPAAAAZHJzL2Rvd25yZXYueG1sRI/NasMwEITvhb6D2EBvjZxC6+BGNiWlkGt+oNeNtbFM&#10;pZWxFNvJ00eFQI7DzHzDrKrJWTFQH1rPChbzDARx7XXLjYLD/ud1CSJEZI3WMym4UICqfH5aYaH9&#10;yFsadrERCcKhQAUmxq6QMtSGHIa574iTd/K9w5hk30jd45jgzsq3LPuQDltOCwY7Whuq/3Znp6C+&#10;nr+X6/Y4jNf8Nz9Oxr6f2Cr1Mpu+PkFEmuIjfG9vtIIc/q+kGyDLG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iHBXvCAAAA2gAAAA8AAAAAAAAAAAAAAAAAlwIAAGRycy9kb3du&#10;cmV2LnhtbFBLBQYAAAAABAAEAPUAAACGAwAAAAA=&#10;" filled="f" stroked="f">
                        <v:textbox inset=",7.2pt,,7.2pt">
                          <w:txbxContent>
                            <w:p w14:paraId="4CFB0126" w14:textId="77777777" w:rsidR="001C590B" w:rsidRPr="00DF7CC8" w:rsidRDefault="001C590B" w:rsidP="001C590B">
                              <w:pPr>
                                <w:rPr>
                                  <w:sz w:val="20"/>
                                </w:rPr>
                              </w:pPr>
                              <w:r w:rsidRPr="00DF7CC8">
                                <w:rPr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Arc 9" o:spid="_x0000_s1033" style="position:absolute;left:7444;top:4906;width:365;height:213;flip:x;visibility:visible;mso-wrap-style:square;v-text-anchor:top" coordsize="21597,1256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ngolwAAA&#10;ANoAAAAPAAAAZHJzL2Rvd25yZXYueG1sRE/dasIwFL4f+A7hCLub6Rxs0hmlVWQDb6buAY7NWVts&#10;TmoS+/P2y4Xg5cf3v1wPphEdOV9bVvA6S0AQF1bXXCr4Pe1eFiB8QNbYWCYFI3lYryZPS0y17flA&#10;3TGUIoawT1FBFUKbSumLigz6mW2JI/dnncEQoSuldtjHcNPIeZK8S4M1x4YKW9pUVFyON6Mg/zoX&#10;+47ftueP/fXCY56RCz9KPU+H7BNEoCE8xHf3t1YQt8Yr8QbI1T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4ngolwAAAANoAAAAPAAAAAAAAAAAAAAAAAJcCAABkcnMvZG93bnJl&#10;di54bWxQSwUGAAAAAAQABAD1AAAAhAMAAAAA&#10;" path="m-1,12253nfc63,7854,1469,3578,4029,-1em-1,12253nsc63,7854,1469,3578,4029,-1l21597,12567,-1,12253xe" filled="f" strokecolor="black [3213]" strokeweight=".5pt">
                        <v:shadow opacity="22938f" mv:blur="38100f" offset="0,2pt"/>
                        <v:path arrowok="t" o:extrusionok="f" o:connecttype="custom" o:connectlocs="0,208;68,0;365,213" o:connectangles="0,0,0"/>
                        <v:textbox inset=",7.2pt,,7.2pt"/>
                      </v:shape>
                      <v:shape id="Text Box 10" o:spid="_x0000_s1034" type="#_x0000_t202" style="position:absolute;left:9301;top:3575;width:657;height:6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VDSSwgAA&#10;ANoAAAAPAAAAZHJzL2Rvd25yZXYueG1sRI9Ba8JAFITvBf/D8gRvdWPBaqObIBah11qh12f2mQ3u&#10;vg3ZNYn++m6h0OMwM98w23J0VvTUhcazgsU8A0Fced1wreD0dXhegwgRWaP1TAruFKAsJk9bzLUf&#10;+JP6Y6xFgnDIUYGJsc2lDJUhh2HuW+LkXXznMCbZ1VJ3OCS4s/Ily16lw4bTgsGW9oaq6/HmFFSP&#10;2/t635z74bH6Xp1HY5cXtkrNpuNuAyLSGP/Df+0PreANfq+kGyCL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ZUNJLCAAAA2gAAAA8AAAAAAAAAAAAAAAAAlwIAAGRycy9kb3du&#10;cmV2LnhtbFBLBQYAAAAABAAEAPUAAACGAwAAAAA=&#10;" filled="f" stroked="f">
                        <v:textbox inset=",7.2pt,,7.2pt">
                          <w:txbxContent>
                            <w:p w14:paraId="0BBFD18F" w14:textId="77777777" w:rsidR="001C590B" w:rsidRPr="00DF7CC8" w:rsidRDefault="001C590B" w:rsidP="001C590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1" o:spid="_x0000_s1035" type="#_x0000_t202" style="position:absolute;left:9331;top:4955;width:947;height: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6hAXwgAA&#10;ANsAAAAPAAAAZHJzL2Rvd25yZXYueG1sRI9BawIxEIXvQv9DmII3zbZQla1RiqXQq7bgddyMm6XJ&#10;ZNnE3a2/3jkI3mZ4b977Zr0dg1c9damJbOBlXoAirqJtuDbw+/M1W4FKGdmij0wG/inBdvM0WWNp&#10;48B76g+5VhLCqUQDLue21DpVjgKmeWyJRTvHLmCWtau17XCQ8OD1a1EsdMCGpcFhSztH1d/hEgxU&#10;18vnatec+uG6PC5Po/NvZ/bGTJ/Hj3dQmcb8MN+vv63gC738IgPozQ0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PqEBfCAAAA2wAAAA8AAAAAAAAAAAAAAAAAlwIAAGRycy9kb3du&#10;cmV2LnhtbFBLBQYAAAAABAAEAPUAAACGAwAAAAA=&#10;" filled="f" stroked="f">
                        <v:textbox inset=",7.2pt,,7.2pt">
                          <w:txbxContent>
                            <w:p w14:paraId="03CBF0FA" w14:textId="77777777" w:rsidR="001C590B" w:rsidRPr="00DF7CC8" w:rsidRDefault="001C590B" w:rsidP="001C590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w10:wrap type="through"/>
                    </v:group>
                  </w:pict>
                </mc:Fallback>
              </mc:AlternateContent>
            </w:r>
          </w:p>
          <w:p w14:paraId="36DC7523" w14:textId="77777777" w:rsidR="001C590B" w:rsidRDefault="001C590B"/>
          <w:p w14:paraId="42869E93" w14:textId="77777777" w:rsidR="001C590B" w:rsidRDefault="001C590B"/>
          <w:p w14:paraId="417E4598" w14:textId="77777777" w:rsidR="001C590B" w:rsidRDefault="001C590B"/>
          <w:p w14:paraId="2440AA0B" w14:textId="77777777" w:rsidR="001C590B" w:rsidRDefault="001C590B"/>
          <w:p w14:paraId="5FC828F5" w14:textId="77777777" w:rsidR="001C590B" w:rsidRDefault="001C590B"/>
          <w:p w14:paraId="1CD82B5A" w14:textId="77777777" w:rsidR="001C590B" w:rsidRDefault="001C590B"/>
        </w:tc>
        <w:tc>
          <w:tcPr>
            <w:tcW w:w="4428" w:type="dxa"/>
          </w:tcPr>
          <w:p w14:paraId="2C03E833" w14:textId="77777777" w:rsidR="00C9615E" w:rsidRDefault="00C9615E" w:rsidP="00C9615E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10F74A8A" wp14:editId="79F33F2F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333375</wp:posOffset>
                      </wp:positionV>
                      <wp:extent cx="2042795" cy="1503680"/>
                      <wp:effectExtent l="0" t="0" r="0" b="0"/>
                      <wp:wrapThrough wrapText="bothSides">
                        <wp:wrapPolygon edited="0">
                          <wp:start x="8594" y="365"/>
                          <wp:lineTo x="4834" y="4014"/>
                          <wp:lineTo x="1611" y="6568"/>
                          <wp:lineTo x="2417" y="12770"/>
                          <wp:lineTo x="269" y="13865"/>
                          <wp:lineTo x="537" y="17149"/>
                          <wp:lineTo x="7520" y="18608"/>
                          <wp:lineTo x="13160" y="18608"/>
                          <wp:lineTo x="20680" y="16784"/>
                          <wp:lineTo x="20949" y="13135"/>
                          <wp:lineTo x="17457" y="12770"/>
                          <wp:lineTo x="13429" y="6932"/>
                          <wp:lineTo x="14234" y="2554"/>
                          <wp:lineTo x="14234" y="365"/>
                          <wp:lineTo x="8594" y="365"/>
                        </wp:wrapPolygon>
                      </wp:wrapThrough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42795" cy="1503680"/>
                                <a:chOff x="2781" y="5685"/>
                                <a:chExt cx="3217" cy="2368"/>
                              </a:xfrm>
                            </wpg:grpSpPr>
                            <wpg:grpSp>
                              <wpg:cNvPr id="12" name="Group 13"/>
                              <wpg:cNvGrpSpPr>
                                <a:grpSpLocks/>
                              </wpg:cNvGrpSpPr>
                              <wpg:grpSpPr bwMode="auto">
                                <a:xfrm rot="2599547" flipV="1">
                                  <a:off x="3441" y="6467"/>
                                  <a:ext cx="1680" cy="1586"/>
                                  <a:chOff x="3841" y="7588"/>
                                  <a:chExt cx="1680" cy="1586"/>
                                </a:xfrm>
                              </wpg:grpSpPr>
                              <wps:wsp>
                                <wps:cNvPr id="13" name="AutoShape 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41" y="7588"/>
                                    <a:ext cx="1680" cy="1586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gradFill rotWithShape="0">
                                          <a:gsLst>
                                            <a:gs pos="0">
                                              <a:srgbClr val="9BC1FF"/>
                                            </a:gs>
                                            <a:gs pos="100000">
                                              <a:srgbClr val="3F80CD"/>
                                            </a:gs>
                                          </a:gsLst>
                                          <a:lin ang="5400000"/>
                                        </a:gra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blurRad="38100" dist="25400" dir="5400000" algn="ctr" rotWithShape="0">
                                            <a:srgbClr val="000000">
                                              <a:alpha val="35001"/>
                                            </a:srgbClr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91440" rIns="91440" bIns="91440" anchor="t" anchorCtr="0" upright="1">
                                  <a:noAutofit/>
                                </wps:bodyPr>
                              </wps:wsp>
                              <wps:wsp>
                                <wps:cNvPr id="14" name="Rectangle 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41" y="8960"/>
                                    <a:ext cx="213" cy="2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gradFill rotWithShape="0">
                                          <a:gsLst>
                                            <a:gs pos="0">
                                              <a:srgbClr val="9BC1FF"/>
                                            </a:gs>
                                            <a:gs pos="100000">
                                              <a:srgbClr val="3F80CD"/>
                                            </a:gs>
                                          </a:gsLst>
                                          <a:lin ang="5400000"/>
                                        </a:gra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blurRad="38100" dist="25400" dir="5400000" algn="ctr" rotWithShape="0">
                                            <a:srgbClr val="000000">
                                              <a:alpha val="35001"/>
                                            </a:srgbClr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91440" rIns="91440" bIns="9144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5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93" y="6260"/>
                                  <a:ext cx="947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618D07E" w14:textId="77777777" w:rsidR="00C6090B" w:rsidRPr="00DF7CC8" w:rsidRDefault="00C6090B" w:rsidP="000E3D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92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91440" rIns="91440" bIns="91440" anchor="t" anchorCtr="0" upright="1">
                                <a:noAutofit/>
                              </wps:bodyPr>
                            </wps:wsp>
                            <wps:wsp>
                              <wps:cNvPr id="16" name="Arc 1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5029" y="6990"/>
                                  <a:ext cx="365" cy="271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5257 0 0"/>
                                    <a:gd name="G2" fmla="+- 21600 0 0"/>
                                    <a:gd name="T0" fmla="*/ 15289 w 21600"/>
                                    <a:gd name="T1" fmla="*/ 0 h 16000"/>
                                    <a:gd name="T2" fmla="*/ 21587 w 21600"/>
                                    <a:gd name="T3" fmla="*/ 16000 h 16000"/>
                                    <a:gd name="T4" fmla="*/ 0 w 21600"/>
                                    <a:gd name="T5" fmla="*/ 15257 h 160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16000" fill="none" extrusionOk="0">
                                      <a:moveTo>
                                        <a:pt x="15289" y="-1"/>
                                      </a:moveTo>
                                      <a:cubicBezTo>
                                        <a:pt x="19330" y="4048"/>
                                        <a:pt x="21600" y="9536"/>
                                        <a:pt x="21600" y="15257"/>
                                      </a:cubicBezTo>
                                      <a:cubicBezTo>
                                        <a:pt x="21600" y="15504"/>
                                        <a:pt x="21595" y="15752"/>
                                        <a:pt x="21587" y="16000"/>
                                      </a:cubicBezTo>
                                    </a:path>
                                    <a:path w="21600" h="16000" stroke="0" extrusionOk="0">
                                      <a:moveTo>
                                        <a:pt x="15289" y="-1"/>
                                      </a:moveTo>
                                      <a:cubicBezTo>
                                        <a:pt x="19330" y="4048"/>
                                        <a:pt x="21600" y="9536"/>
                                        <a:pt x="21600" y="15257"/>
                                      </a:cubicBezTo>
                                      <a:cubicBezTo>
                                        <a:pt x="21600" y="15504"/>
                                        <a:pt x="21595" y="15752"/>
                                        <a:pt x="21587" y="16000"/>
                                      </a:cubicBezTo>
                                      <a:lnTo>
                                        <a:pt x="0" y="15257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38100" dist="25400" dir="5400000" algn="ctr" rotWithShape="0">
                                          <a:srgbClr val="000000">
                                            <a:alpha val="35001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91440" rIns="91440" bIns="91440" anchor="t" anchorCtr="0" upright="1">
                                <a:noAutofit/>
                              </wps:bodyPr>
                            </wps:wsp>
                            <wps:wsp>
                              <wps:cNvPr id="17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73" y="7160"/>
                                  <a:ext cx="947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4EF6C0" w14:textId="77777777" w:rsidR="00C6090B" w:rsidRPr="00DF7CC8" w:rsidRDefault="00C6090B" w:rsidP="000E3D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49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91440" rIns="91440" bIns="91440" anchor="t" anchorCtr="0" upright="1">
                                <a:noAutofit/>
                              </wps:bodyPr>
                            </wps:wsp>
                            <wps:wsp>
                              <wps:cNvPr id="18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81" y="7065"/>
                                  <a:ext cx="947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DFF2506" w14:textId="77777777" w:rsidR="00C6090B" w:rsidRPr="00DF7CC8" w:rsidRDefault="00C6090B" w:rsidP="000E3D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DF7CC8">
                                      <w:rPr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91440" rIns="91440" bIns="91440" anchor="t" anchorCtr="0" upright="1">
                                <a:noAutofit/>
                              </wps:bodyPr>
                            </wps:wsp>
                            <wps:wsp>
                              <wps:cNvPr id="19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41" y="7035"/>
                                  <a:ext cx="657" cy="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15E38A4" w14:textId="77777777" w:rsidR="00C6090B" w:rsidRPr="00DF7CC8" w:rsidRDefault="00C6090B" w:rsidP="000E3D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91440" rIns="91440" bIns="91440" anchor="t" anchorCtr="0" upright="1">
                                <a:noAutofit/>
                              </wps:bodyPr>
                            </wps:wsp>
                            <wps:wsp>
                              <wps:cNvPr id="20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1" y="5685"/>
                                  <a:ext cx="947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0B1BBA7" w14:textId="77777777" w:rsidR="00C6090B" w:rsidRPr="00DF7CC8" w:rsidRDefault="00C6090B" w:rsidP="000E3DA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91440" rIns="91440" bIns="9144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" o:spid="_x0000_s1036" style="position:absolute;margin-left:21.6pt;margin-top:26.25pt;width:160.85pt;height:118.4pt;z-index:251659264" coordorigin="2781,5685" coordsize="3217,236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">
                      <v:group id="Group 13" o:spid="_x0000_s1037" style="position:absolute;left:3441;top:6467;width:1680;height:1586;rotation:-2839399fd;flip:y" coordorigin="3841,7588" coordsize="1680,158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tC1QsIAAADbAAAADwAA&#10;AAAAAAAAAAAAAACpAgAAZHJzL2Rvd25yZXYueG1sUEsFBgAAAAAEAAQA+gAAAJgDAAAAAA==&#10;">
                        <v:shape id="AutoShape 14" o:spid="_x0000_s1038" type="#_x0000_t6" style="position:absolute;left:3841;top:7588;width:1680;height:158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d1tlvwAA&#10;ANsAAAAPAAAAZHJzL2Rvd25yZXYueG1sRE9Na8JAEL0X+h+WKfTWbGpFJLqKiIUeNebibdidZoPZ&#10;2ZBdTdpf7wqCt3m8z1muR9eKK/Wh8azgM8tBEGtvGq4VVMfvjzmIEJENtp5JwR8FWK9eX5ZYGD/w&#10;ga5lrEUK4VCgAhtjV0gZtCWHIfMdceJ+fe8wJtjX0vQ4pHDXykmez6TDhlODxY62lvS5vDgFl9bu&#10;2EWjT7OKpvt/ne828qzU+9u4WYCINMan+OH+MWn+F9x/SQfI1Q0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LN3W2W/AAAA2wAAAA8AAAAAAAAAAAAAAAAAlwIAAGRycy9kb3ducmV2&#10;LnhtbFBLBQYAAAAABAAEAPUAAACDAwAAAAA=&#10;" filled="f" fillcolor="#9bc1ff" strokecolor="black [3213]" strokeweight=".5pt">
                          <v:fill color2="#3f80cd" focus="100%" type="gradient">
                            <o:fill v:ext="view" type="gradientUnscaled"/>
                          </v:fill>
                          <v:shadow opacity="22938f" mv:blur="38100f" offset="0,2pt"/>
                          <v:textbox inset=",7.2pt,,7.2pt"/>
                        </v:shape>
                        <v:rect id="Rectangle 15" o:spid="_x0000_s1039" style="position:absolute;left:3841;top:8960;width:213;height:2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RPJtwQAA&#10;ANsAAAAPAAAAZHJzL2Rvd25yZXYueG1sRI9Bi8IwEIXvgv8hjOBFNHUV0a5RRBA8eFELXodmtik2&#10;k9Jkbf33RhC8zfDe++bNetvZSjyo8aVjBdNJAoI4d7rkQkF2PYyXIHxA1lg5JgVP8rDd9HtrTLVr&#10;+UyPSyhEhLBPUYEJoU6l9Lkhi37iauKo/bnGYohrU0jdYBvhtpI/SbKQFkuOFwzWtDeU3y//NlJW&#10;pmwpOxc4O+zr571d3o6jk1LDQbf7BRGoC1/zJ33Usf4c3r/EAeTm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qETybcEAAADbAAAADwAAAAAAAAAAAAAAAACXAgAAZHJzL2Rvd25y&#10;ZXYueG1sUEsFBgAAAAAEAAQA9QAAAIUDAAAAAA==&#10;" filled="f" fillcolor="#9bc1ff" strokecolor="black [3213]" strokeweight=".5pt">
                          <v:fill color2="#3f80cd" focus="100%" type="gradient">
                            <o:fill v:ext="view" type="gradientUnscaled"/>
                          </v:fill>
                          <v:shadow opacity="22938f" mv:blur="38100f" offset="0,2pt"/>
                          <v:textbox inset=",7.2pt,,7.2pt"/>
                        </v:rect>
                      </v:group>
                      <v:shape id="Text Box 16" o:spid="_x0000_s1040" type="#_x0000_t202" style="position:absolute;left:2993;top:6260;width:947;height: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nbOPvwAA&#10;ANsAAAAPAAAAZHJzL2Rvd25yZXYueG1sRE9Li8IwEL4v+B/CCN7WVMFVqlFEWfDqA7yOzdgUk0lp&#10;Ytv115uFhb3Nx/ec1aZ3VrTUhMqzgsk4A0FceF1xqeBy/v5cgAgRWaP1TAp+KMBmPfhYYa59x0dq&#10;T7EUKYRDjgpMjHUuZSgMOQxjXxMn7u4bhzHBppS6wS6FOyunWfYlHVacGgzWtDNUPE5Pp6B4PfeL&#10;XXVru9f8Or/1xs7ubJUaDfvtEkSkPv6L/9wHnebP4PeXdIBcvwE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AOds4+/AAAA2wAAAA8AAAAAAAAAAAAAAAAAlwIAAGRycy9kb3ducmV2&#10;LnhtbFBLBQYAAAAABAAEAPUAAACDAwAAAAA=&#10;" filled="f" stroked="f">
                        <v:textbox inset=",7.2pt,,7.2pt">
                          <w:txbxContent>
                            <w:p w14:paraId="5618D07E" w14:textId="77777777" w:rsidR="00C9615E" w:rsidRPr="00DF7CC8" w:rsidRDefault="00C9615E" w:rsidP="00FC47F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92 cm</w:t>
                              </w:r>
                            </w:p>
                          </w:txbxContent>
                        </v:textbox>
                      </v:shape>
                      <v:shape id="Arc 17" o:spid="_x0000_s1041" style="position:absolute;left:5029;top:6990;width:365;height:271;flip:x;visibility:visible;mso-wrap-style:square;v-text-anchor:top" coordsize="21600,160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2U/0dvQAA&#10;ANsAAAAPAAAAZHJzL2Rvd25yZXYueG1sRE9LCsIwEN0L3iGM4EY01YVINYoIfjaCvwMMzdgUm0lp&#10;oq23N4Lgbh7vO4tVa0vxotoXjhWMRwkI4szpgnMFt+t2OAPhA7LG0jEpeJOH1bLbWWCqXcNnel1C&#10;LmII+xQVmBCqVEqfGbLoR64ijtzd1RZDhHUudY1NDLelnCTJVFosODYYrGhjKHtcnlbBYL8z+mhu&#10;k+p5bWaPnTltx5u1Uv1eu56DCNSGv/jnPug4fwrfX+IBcvkB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B2U/0dvQAAANsAAAAPAAAAAAAAAAAAAAAAAJcCAABkcnMvZG93bnJldi54&#10;bWxQSwUGAAAAAAQABAD1AAAAgQMAAAAA&#10;" path="m15289,-1nfc19330,4048,21600,9536,21600,15257,21600,15504,21595,15752,21587,16000em15289,-1nsc19330,4048,21600,9536,21600,15257,21600,15504,21595,15752,21587,16000l0,15257,15289,-1xe" filled="f" strokecolor="black [3213]" strokeweight=".5pt">
                        <v:shadow opacity="22938f" mv:blur="38100f" offset="0,2pt"/>
                        <v:path arrowok="t" o:extrusionok="f" o:connecttype="custom" o:connectlocs="258,0;365,271;0,258" o:connectangles="0,0,0"/>
                        <v:textbox inset=",7.2pt,,7.2pt"/>
                      </v:shape>
                      <v:shape id="Text Box 18" o:spid="_x0000_s1042" type="#_x0000_t202" style="position:absolute;left:3873;top:7160;width:947;height: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A4hjwAAA&#10;ANsAAAAPAAAAZHJzL2Rvd25yZXYueG1sRE/JasMwEL0X+g9iAr01cgqtgxvZlJRCrlmg14k1sUyl&#10;kbEU28nXR4VAbvN466yqyVkxUB9azwoW8wwEce11y42Cw/7ndQkiRGSN1jMpuFCAqnx+WmGh/chb&#10;GnaxESmEQ4EKTIxdIWWoDTkMc98RJ+7ke4cxwb6RuscxhTsr37LsQzpsOTUY7GhtqP7bnZ2C+nr+&#10;Xq7b4zBe89/8OBn7fmKr1Mts+voEEWmKD/HdvdFpfg7/v6QDZHk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cA4hjwAAAANsAAAAPAAAAAAAAAAAAAAAAAJcCAABkcnMvZG93bnJl&#10;di54bWxQSwUGAAAAAAQABAD1AAAAhAMAAAAA&#10;" filled="f" stroked="f">
                        <v:textbox inset=",7.2pt,,7.2pt">
                          <w:txbxContent>
                            <w:p w14:paraId="0B4EF6C0" w14:textId="77777777" w:rsidR="00C9615E" w:rsidRPr="00DF7CC8" w:rsidRDefault="00C9615E" w:rsidP="00FC47F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49 cm</w:t>
                              </w:r>
                            </w:p>
                          </w:txbxContent>
                        </v:textbox>
                      </v:shape>
                      <v:shape id="Text Box 19" o:spid="_x0000_s1043" type="#_x0000_t202" style="position:absolute;left:2781;top:7065;width:947;height: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nBwRwgAA&#10;ANsAAAAPAAAAZHJzL2Rvd25yZXYueG1sRI9BawIxEIXvQv9DmII3zbZQla1RiqXQq7bgddyMm6XJ&#10;ZNnE3a2/3jkI3mZ4b977Zr0dg1c9damJbOBlXoAirqJtuDbw+/M1W4FKGdmij0wG/inBdvM0WWNp&#10;48B76g+5VhLCqUQDLue21DpVjgKmeWyJRTvHLmCWtau17XCQ8OD1a1EsdMCGpcFhSztH1d/hEgxU&#10;18vnatec+uG6PC5Po/NvZ/bGTJ/Hj3dQmcb8MN+vv63gC6z8IgPozQ0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2cHBHCAAAA2wAAAA8AAAAAAAAAAAAAAAAAlwIAAGRycy9kb3du&#10;cmV2LnhtbFBLBQYAAAAABAAEAPUAAACGAwAAAAA=&#10;" filled="f" stroked="f">
                        <v:textbox inset=",7.2pt,,7.2pt">
                          <w:txbxContent>
                            <w:p w14:paraId="2DFF2506" w14:textId="77777777" w:rsidR="00C9615E" w:rsidRPr="00DF7CC8" w:rsidRDefault="00C9615E" w:rsidP="00FC47F9">
                              <w:pPr>
                                <w:rPr>
                                  <w:sz w:val="20"/>
                                </w:rPr>
                              </w:pPr>
                              <w:r w:rsidRPr="00DF7CC8">
                                <w:rPr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0" o:spid="_x0000_s1044" type="#_x0000_t202" style="position:absolute;left:5341;top:7035;width:657;height:6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0LmKwAAA&#10;ANsAAAAPAAAAZHJzL2Rvd25yZXYueG1sRE/fa8IwEH4f+D+EE3ybqQOnq6ZFHMJe54S9ns3ZFJNL&#10;aWJb/euXwWBv9/H9vG05Oit66kLjWcFinoEgrrxuuFZw+jo8r0GEiKzReiYFdwpQFpOnLebaD/xJ&#10;/THWIoVwyFGBibHNpQyVIYdh7lvixF185zAm2NVSdzikcGflS5a9SocNpwaDLe0NVdfjzSmoHrf3&#10;9b4598Nj9b06j8YuL2yVmk3H3QZEpDH+i//cHzrNf4PfX9IBsvg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C0LmKwAAAANsAAAAPAAAAAAAAAAAAAAAAAJcCAABkcnMvZG93bnJl&#10;di54bWxQSwUGAAAAAAQABAD1AAAAhAMAAAAA&#10;" filled="f" stroked="f">
                        <v:textbox inset=",7.2pt,,7.2pt">
                          <w:txbxContent>
                            <w:p w14:paraId="415E38A4" w14:textId="77777777" w:rsidR="00C9615E" w:rsidRPr="00DF7CC8" w:rsidRDefault="00C9615E" w:rsidP="00FC47F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1" o:spid="_x0000_s1045" type="#_x0000_t202" style="position:absolute;left:4021;top:5685;width:947;height: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htqqvwAA&#10;ANsAAAAPAAAAZHJzL2Rvd25yZXYueG1sRE/LisIwFN0L/kO4A+40HWHGUo0iysBsfYDba3NtislN&#10;aWLb8evNQpjl4bxXm8FZ0VEbas8KPmcZCOLS65orBefTzzQHESKyRuuZFPxRgM16PFphoX3PB+qO&#10;sRIphEOBCkyMTSFlKA05DDPfECfu5luHMcG2krrFPoU7K+dZ9i0d1pwaDDa0M1Tejw+noHw+9vmu&#10;vnb9c3FZXAdjv25slZp8DNsliEhD/Be/3b9awTytT1/SD5DrFw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N2G2qq/AAAA2wAAAA8AAAAAAAAAAAAAAAAAlwIAAGRycy9kb3ducmV2&#10;LnhtbFBLBQYAAAAABAAEAPUAAACDAwAAAAA=&#10;" filled="f" stroked="f">
                        <v:textbox inset=",7.2pt,,7.2pt">
                          <w:txbxContent>
                            <w:p w14:paraId="60B1BBA7" w14:textId="77777777" w:rsidR="00C9615E" w:rsidRPr="00DF7CC8" w:rsidRDefault="00C9615E" w:rsidP="00FC47F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w10:wrap type="through"/>
                    </v:group>
                  </w:pict>
                </mc:Fallback>
              </mc:AlternateContent>
            </w:r>
            <w:r w:rsidR="001C590B">
              <w:t>Find the</w:t>
            </w:r>
            <w:r>
              <w:t xml:space="preserve"> measure of the indicated angle, to the nearest degree.</w:t>
            </w:r>
          </w:p>
          <w:p w14:paraId="2CEFB176" w14:textId="77777777" w:rsidR="00CA32D2" w:rsidRDefault="00CA32D2"/>
          <w:p w14:paraId="0277D9E8" w14:textId="77777777" w:rsidR="00C9615E" w:rsidRDefault="00C9615E"/>
          <w:p w14:paraId="4AEF4B2F" w14:textId="77777777" w:rsidR="00C9615E" w:rsidRDefault="00C9615E"/>
        </w:tc>
      </w:tr>
      <w:tr w:rsidR="00CA32D2" w14:paraId="721358C3" w14:textId="77777777" w:rsidTr="00EB0356">
        <w:tc>
          <w:tcPr>
            <w:tcW w:w="4428" w:type="dxa"/>
          </w:tcPr>
          <w:p w14:paraId="5C8F6D1A" w14:textId="77777777" w:rsidR="007B7BC4" w:rsidRDefault="007B7BC4"/>
          <w:p w14:paraId="49EE7871" w14:textId="3A4A7F6D" w:rsidR="007B7BC4" w:rsidRDefault="007B7BC4">
            <w:r>
              <w:t>112 inches is __</w:t>
            </w:r>
            <w:r w:rsidR="007D1258">
              <w:t>___</w:t>
            </w:r>
            <w:r>
              <w:t>____ cm (nearest tenth).</w:t>
            </w:r>
          </w:p>
          <w:p w14:paraId="5A5A727E" w14:textId="53C1B94C" w:rsidR="007B7BC4" w:rsidRDefault="007B7BC4"/>
        </w:tc>
        <w:tc>
          <w:tcPr>
            <w:tcW w:w="4428" w:type="dxa"/>
          </w:tcPr>
          <w:p w14:paraId="4E2F511B" w14:textId="77777777" w:rsidR="00CA32D2" w:rsidRDefault="00CA32D2"/>
          <w:p w14:paraId="5AE72F6D" w14:textId="57074313" w:rsidR="007B7BC4" w:rsidRDefault="007B7BC4">
            <w:r>
              <w:t>311.13 yards is __</w:t>
            </w:r>
            <w:r w:rsidR="007D1258">
              <w:t>__</w:t>
            </w:r>
            <w:r>
              <w:t>___ m (nearest tenth).</w:t>
            </w:r>
          </w:p>
        </w:tc>
      </w:tr>
      <w:tr w:rsidR="00CA32D2" w14:paraId="759A6449" w14:textId="77777777" w:rsidTr="00EB0356">
        <w:tc>
          <w:tcPr>
            <w:tcW w:w="4428" w:type="dxa"/>
          </w:tcPr>
          <w:p w14:paraId="0559676C" w14:textId="77777777" w:rsidR="00CA32D2" w:rsidRDefault="00CA32D2"/>
          <w:p w14:paraId="6B412DD1" w14:textId="6581E02B" w:rsidR="007B7BC4" w:rsidRDefault="007B7BC4">
            <w:r>
              <w:t>320 inches is _______ yards (nearest tenth).</w:t>
            </w:r>
          </w:p>
        </w:tc>
        <w:tc>
          <w:tcPr>
            <w:tcW w:w="4428" w:type="dxa"/>
          </w:tcPr>
          <w:p w14:paraId="6C6164DC" w14:textId="77777777" w:rsidR="00CA32D2" w:rsidRDefault="00CA32D2"/>
          <w:p w14:paraId="05E60529" w14:textId="77777777" w:rsidR="007B7BC4" w:rsidRDefault="007B7BC4">
            <w:r>
              <w:t>47 000 feet is ______ miles (nearest tenth).</w:t>
            </w:r>
          </w:p>
          <w:p w14:paraId="3E87AA3B" w14:textId="4281BABF" w:rsidR="007B7BC4" w:rsidRDefault="007B7BC4"/>
        </w:tc>
      </w:tr>
      <w:tr w:rsidR="00CA32D2" w14:paraId="03594329" w14:textId="77777777" w:rsidTr="00EB0356">
        <w:tc>
          <w:tcPr>
            <w:tcW w:w="4428" w:type="dxa"/>
          </w:tcPr>
          <w:p w14:paraId="2C1672A3" w14:textId="77777777" w:rsidR="00CA32D2" w:rsidRDefault="00D30BB7">
            <w:r>
              <w:t xml:space="preserve">Write </w:t>
            </w:r>
            <w:r w:rsidRPr="00D30BB7">
              <w:rPr>
                <w:position w:val="-6"/>
              </w:rPr>
              <w:object w:dxaOrig="500" w:dyaOrig="340" w14:anchorId="5C0274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4" type="#_x0000_t75" style="width:25pt;height:17pt" o:ole="">
                  <v:imagedata r:id="rId5" o:title=""/>
                </v:shape>
                <o:OLEObject Type="Embed" ProgID="Equation.DSMT4" ShapeID="_x0000_i1104" DrawAspect="Content" ObjectID="_1325234808" r:id="rId6"/>
              </w:object>
            </w:r>
            <w:r>
              <w:t xml:space="preserve"> in simplest form and identify the radicand.</w:t>
            </w:r>
          </w:p>
          <w:p w14:paraId="26CB1A11" w14:textId="77777777" w:rsidR="002B1F62" w:rsidRDefault="002B1F62"/>
          <w:p w14:paraId="3F062FF8" w14:textId="3761423A" w:rsidR="007D1258" w:rsidRDefault="007D1258"/>
        </w:tc>
        <w:tc>
          <w:tcPr>
            <w:tcW w:w="4428" w:type="dxa"/>
          </w:tcPr>
          <w:p w14:paraId="6B6B02DA" w14:textId="39E4B8CD" w:rsidR="00CA32D2" w:rsidRDefault="00D30BB7">
            <w:r>
              <w:t xml:space="preserve">Write </w:t>
            </w:r>
            <w:r w:rsidRPr="00D30BB7">
              <w:rPr>
                <w:position w:val="-6"/>
              </w:rPr>
              <w:object w:dxaOrig="500" w:dyaOrig="340" w14:anchorId="009A48BA">
                <v:shape id="_x0000_i1105" type="#_x0000_t75" style="width:25pt;height:17pt" o:ole="">
                  <v:imagedata r:id="rId7" o:title=""/>
                </v:shape>
                <o:OLEObject Type="Embed" ProgID="Equation.DSMT4" ShapeID="_x0000_i1105" DrawAspect="Content" ObjectID="_1325234809" r:id="rId8"/>
              </w:object>
            </w:r>
            <w:r>
              <w:t xml:space="preserve"> in simplest form and identify the radicand.</w:t>
            </w:r>
          </w:p>
        </w:tc>
      </w:tr>
      <w:tr w:rsidR="00CA32D2" w14:paraId="12878DB6" w14:textId="77777777" w:rsidTr="00EB0356">
        <w:tc>
          <w:tcPr>
            <w:tcW w:w="4428" w:type="dxa"/>
          </w:tcPr>
          <w:p w14:paraId="759B35EB" w14:textId="77777777" w:rsidR="007D1258" w:rsidRDefault="007D1258" w:rsidP="007D1258">
            <w:pPr>
              <w:rPr>
                <w:position w:val="-30"/>
              </w:rPr>
            </w:pPr>
            <w:r>
              <w:t xml:space="preserve">Use the exponent rules to simplify the following expression: </w:t>
            </w:r>
            <w:r w:rsidRPr="00D30BB7">
              <w:rPr>
                <w:position w:val="-30"/>
              </w:rPr>
              <w:object w:dxaOrig="1560" w:dyaOrig="740" w14:anchorId="60FD6F14">
                <v:shape id="_x0000_i1107" type="#_x0000_t75" style="width:78pt;height:37pt" o:ole="">
                  <v:imagedata r:id="rId9" o:title=""/>
                </v:shape>
                <o:OLEObject Type="Embed" ProgID="Equation.DSMT4" ShapeID="_x0000_i1107" DrawAspect="Content" ObjectID="_1325234810" r:id="rId10"/>
              </w:object>
            </w:r>
          </w:p>
          <w:p w14:paraId="58B3CE6C" w14:textId="77777777" w:rsidR="002B1F62" w:rsidRDefault="002B1F62" w:rsidP="007D1258">
            <w:pPr>
              <w:rPr>
                <w:position w:val="-30"/>
              </w:rPr>
            </w:pPr>
          </w:p>
          <w:p w14:paraId="649DD58A" w14:textId="77777777" w:rsidR="007D1258" w:rsidRDefault="007D1258" w:rsidP="007D1258">
            <w:pPr>
              <w:rPr>
                <w:position w:val="-30"/>
              </w:rPr>
            </w:pPr>
          </w:p>
          <w:p w14:paraId="0502F3AF" w14:textId="77777777" w:rsidR="002B1F62" w:rsidRDefault="002B1F62" w:rsidP="007D1258">
            <w:pPr>
              <w:rPr>
                <w:position w:val="-30"/>
              </w:rPr>
            </w:pPr>
          </w:p>
          <w:p w14:paraId="127226FB" w14:textId="4DECD2BE" w:rsidR="00CA32D2" w:rsidRDefault="00CA32D2"/>
        </w:tc>
        <w:tc>
          <w:tcPr>
            <w:tcW w:w="4428" w:type="dxa"/>
          </w:tcPr>
          <w:p w14:paraId="404E2FAB" w14:textId="1460EFAE" w:rsidR="007D1258" w:rsidRDefault="007D1258">
            <w:r>
              <w:t xml:space="preserve">Use the exponent rules to simplify the following expression: </w:t>
            </w:r>
            <w:r w:rsidRPr="00D30BB7">
              <w:rPr>
                <w:position w:val="-38"/>
              </w:rPr>
              <w:object w:dxaOrig="660" w:dyaOrig="960" w14:anchorId="4FB9578F">
                <v:shape id="_x0000_i1106" type="#_x0000_t75" style="width:33pt;height:48pt" o:ole="">
                  <v:imagedata r:id="rId11" o:title=""/>
                </v:shape>
                <o:OLEObject Type="Embed" ProgID="Equation.DSMT4" ShapeID="_x0000_i1106" DrawAspect="Content" ObjectID="_1325234811" r:id="rId12"/>
              </w:object>
            </w:r>
          </w:p>
        </w:tc>
      </w:tr>
      <w:tr w:rsidR="00CA32D2" w14:paraId="70B04E81" w14:textId="77777777" w:rsidTr="00EB0356">
        <w:tc>
          <w:tcPr>
            <w:tcW w:w="4428" w:type="dxa"/>
          </w:tcPr>
          <w:p w14:paraId="5ECDA938" w14:textId="77777777" w:rsidR="007D1258" w:rsidRDefault="003272F5">
            <w:r>
              <w:t xml:space="preserve">Fully factor </w:t>
            </w:r>
            <w:r w:rsidRPr="003272F5">
              <w:rPr>
                <w:position w:val="-4"/>
              </w:rPr>
              <w:object w:dxaOrig="1220" w:dyaOrig="300" w14:anchorId="2DE4EB89">
                <v:shape id="_x0000_i1108" type="#_x0000_t75" style="width:61pt;height:15pt" o:ole="">
                  <v:imagedata r:id="rId13" o:title=""/>
                </v:shape>
                <o:OLEObject Type="Embed" ProgID="Equation.DSMT4" ShapeID="_x0000_i1108" DrawAspect="Content" ObjectID="_1325234812" r:id="rId14"/>
              </w:object>
            </w:r>
            <w:r>
              <w:t xml:space="preserve">. </w:t>
            </w:r>
          </w:p>
          <w:p w14:paraId="75D94CC2" w14:textId="77777777" w:rsidR="007D1258" w:rsidRDefault="007D1258"/>
          <w:p w14:paraId="2C62B5E0" w14:textId="77777777" w:rsidR="007D1258" w:rsidRDefault="007D1258"/>
          <w:p w14:paraId="61E80E8A" w14:textId="77777777" w:rsidR="007D1258" w:rsidRDefault="007D1258"/>
          <w:p w14:paraId="1E82BEDE" w14:textId="77777777" w:rsidR="007D1258" w:rsidRDefault="007D1258"/>
          <w:p w14:paraId="5D4B2A02" w14:textId="77777777" w:rsidR="002B1F62" w:rsidRDefault="003272F5">
            <w:r>
              <w:t xml:space="preserve">The two binomial factors are: </w:t>
            </w:r>
          </w:p>
          <w:p w14:paraId="792596BB" w14:textId="77777777" w:rsidR="002B1F62" w:rsidRDefault="002B1F62"/>
          <w:p w14:paraId="755449BE" w14:textId="279779BA" w:rsidR="00CA32D2" w:rsidRDefault="003272F5">
            <w:r>
              <w:t xml:space="preserve">___________________ </w:t>
            </w:r>
          </w:p>
        </w:tc>
        <w:tc>
          <w:tcPr>
            <w:tcW w:w="4428" w:type="dxa"/>
          </w:tcPr>
          <w:p w14:paraId="18E1125C" w14:textId="77777777" w:rsidR="007D1258" w:rsidRDefault="003272F5">
            <w:r>
              <w:t xml:space="preserve">Fully factor </w:t>
            </w:r>
            <w:r w:rsidRPr="003272F5">
              <w:rPr>
                <w:position w:val="-4"/>
              </w:rPr>
              <w:object w:dxaOrig="1240" w:dyaOrig="300" w14:anchorId="5606BA82">
                <v:shape id="_x0000_i1109" type="#_x0000_t75" style="width:62pt;height:15pt" o:ole="">
                  <v:imagedata r:id="rId15" o:title=""/>
                </v:shape>
                <o:OLEObject Type="Embed" ProgID="Equation.DSMT4" ShapeID="_x0000_i1109" DrawAspect="Content" ObjectID="_1325234813" r:id="rId16"/>
              </w:object>
            </w:r>
            <w:r>
              <w:t xml:space="preserve">. </w:t>
            </w:r>
          </w:p>
          <w:p w14:paraId="023D627B" w14:textId="77777777" w:rsidR="007D1258" w:rsidRDefault="007D1258"/>
          <w:p w14:paraId="07F7C8FA" w14:textId="77777777" w:rsidR="007D1258" w:rsidRDefault="007D1258"/>
          <w:p w14:paraId="47E5CC74" w14:textId="77777777" w:rsidR="007D1258" w:rsidRDefault="007D1258"/>
          <w:p w14:paraId="55E1605C" w14:textId="77777777" w:rsidR="007D1258" w:rsidRDefault="007D1258"/>
          <w:p w14:paraId="32146CAF" w14:textId="77777777" w:rsidR="002B1F62" w:rsidRDefault="003272F5">
            <w:r>
              <w:t xml:space="preserve">The two binomial factors are: </w:t>
            </w:r>
          </w:p>
          <w:p w14:paraId="3E896B52" w14:textId="77777777" w:rsidR="002B1F62" w:rsidRDefault="002B1F62"/>
          <w:p w14:paraId="3D9DFAEE" w14:textId="549A4D04" w:rsidR="00CA32D2" w:rsidRDefault="003272F5">
            <w:r>
              <w:t>___________________</w:t>
            </w:r>
          </w:p>
        </w:tc>
      </w:tr>
    </w:tbl>
    <w:p w14:paraId="34327C39" w14:textId="77777777" w:rsidR="002B1F62" w:rsidRDefault="002B1F62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28"/>
        <w:gridCol w:w="4428"/>
      </w:tblGrid>
      <w:tr w:rsidR="00CA32D2" w14:paraId="33873DC2" w14:textId="77777777" w:rsidTr="00CA32D2">
        <w:tc>
          <w:tcPr>
            <w:tcW w:w="4428" w:type="dxa"/>
          </w:tcPr>
          <w:p w14:paraId="423A9F5C" w14:textId="3C556C8F" w:rsidR="007D1258" w:rsidRDefault="007D1258"/>
          <w:p w14:paraId="5E006283" w14:textId="77777777" w:rsidR="00CA32D2" w:rsidRDefault="00C6359F">
            <w:r>
              <w:t xml:space="preserve">If </w:t>
            </w:r>
            <w:r w:rsidRPr="00C6359F">
              <w:rPr>
                <w:position w:val="-12"/>
              </w:rPr>
              <w:object w:dxaOrig="1540" w:dyaOrig="380" w14:anchorId="3F266A2D">
                <v:shape id="_x0000_i1110" type="#_x0000_t75" style="width:77pt;height:19pt" o:ole="">
                  <v:imagedata r:id="rId17" o:title=""/>
                </v:shape>
                <o:OLEObject Type="Embed" ProgID="Equation.DSMT4" ShapeID="_x0000_i1110" DrawAspect="Content" ObjectID="_1325234814" r:id="rId18"/>
              </w:object>
            </w:r>
            <w:proofErr w:type="gramStart"/>
            <w:r>
              <w:t xml:space="preserve"> ,</w:t>
            </w:r>
            <w:proofErr w:type="gramEnd"/>
            <w:r>
              <w:t xml:space="preserve"> determine the value of </w:t>
            </w:r>
            <w:r w:rsidRPr="00C6359F">
              <w:rPr>
                <w:position w:val="-12"/>
              </w:rPr>
              <w:object w:dxaOrig="540" w:dyaOrig="360" w14:anchorId="3EF044EF">
                <v:shape id="_x0000_i1111" type="#_x0000_t75" style="width:27pt;height:18pt" o:ole="">
                  <v:imagedata r:id="rId19" o:title=""/>
                </v:shape>
                <o:OLEObject Type="Embed" ProgID="Equation.DSMT4" ShapeID="_x0000_i1111" DrawAspect="Content" ObjectID="_1325234815" r:id="rId20"/>
              </w:object>
            </w:r>
            <w:r>
              <w:t xml:space="preserve"> .</w:t>
            </w:r>
          </w:p>
          <w:p w14:paraId="36C0A718" w14:textId="26408E3B" w:rsidR="007D1258" w:rsidRDefault="007D1258"/>
        </w:tc>
        <w:tc>
          <w:tcPr>
            <w:tcW w:w="4428" w:type="dxa"/>
          </w:tcPr>
          <w:p w14:paraId="4FD0307A" w14:textId="77777777" w:rsidR="007D1258" w:rsidRDefault="007D1258"/>
          <w:p w14:paraId="17D723DB" w14:textId="22B94D20" w:rsidR="00CA32D2" w:rsidRDefault="00C6359F">
            <w:r>
              <w:t xml:space="preserve">If </w:t>
            </w:r>
            <w:r w:rsidRPr="00C6359F">
              <w:rPr>
                <w:position w:val="-12"/>
              </w:rPr>
              <w:object w:dxaOrig="1480" w:dyaOrig="380" w14:anchorId="2E771E16">
                <v:shape id="_x0000_i1112" type="#_x0000_t75" style="width:74pt;height:19pt" o:ole="">
                  <v:imagedata r:id="rId21" o:title=""/>
                </v:shape>
                <o:OLEObject Type="Embed" ProgID="Equation.DSMT4" ShapeID="_x0000_i1112" DrawAspect="Content" ObjectID="_1325234816" r:id="rId22"/>
              </w:object>
            </w:r>
            <w:proofErr w:type="gramStart"/>
            <w:r>
              <w:t xml:space="preserve"> ,</w:t>
            </w:r>
            <w:proofErr w:type="gramEnd"/>
            <w:r>
              <w:t xml:space="preserve"> determine the value of </w:t>
            </w:r>
            <w:r w:rsidRPr="00C6359F">
              <w:rPr>
                <w:position w:val="-12"/>
              </w:rPr>
              <w:object w:dxaOrig="540" w:dyaOrig="360" w14:anchorId="2ACA01F1">
                <v:shape id="_x0000_i1113" type="#_x0000_t75" style="width:27pt;height:18pt" o:ole="">
                  <v:imagedata r:id="rId23" o:title=""/>
                </v:shape>
                <o:OLEObject Type="Embed" ProgID="Equation.DSMT4" ShapeID="_x0000_i1113" DrawAspect="Content" ObjectID="_1325234817" r:id="rId24"/>
              </w:object>
            </w:r>
            <w:r>
              <w:t xml:space="preserve"> .</w:t>
            </w:r>
          </w:p>
        </w:tc>
      </w:tr>
      <w:tr w:rsidR="000E3DA7" w14:paraId="3AB889B5" w14:textId="77777777" w:rsidTr="00CA32D2">
        <w:tc>
          <w:tcPr>
            <w:tcW w:w="4428" w:type="dxa"/>
          </w:tcPr>
          <w:p w14:paraId="4C950F70" w14:textId="77777777" w:rsidR="000E3DA7" w:rsidRDefault="000E3DA7">
            <w:r>
              <w:t xml:space="preserve">A line passes through </w:t>
            </w:r>
            <w:proofErr w:type="gramStart"/>
            <w:r>
              <w:t>P(</w:t>
            </w:r>
            <w:proofErr w:type="gramEnd"/>
            <w:r>
              <w:t xml:space="preserve">2,1) and </w:t>
            </w:r>
          </w:p>
          <w:p w14:paraId="00E09FF3" w14:textId="77777777" w:rsidR="000E3DA7" w:rsidRDefault="000E3DA7">
            <w:proofErr w:type="gramStart"/>
            <w:r>
              <w:t>Q(</w:t>
            </w:r>
            <w:proofErr w:type="gramEnd"/>
            <w:r>
              <w:t>-3,</w:t>
            </w:r>
            <w:r w:rsidR="007D1258">
              <w:t>-</w:t>
            </w:r>
            <w:r>
              <w:t xml:space="preserve">14). Determine the equation of the line in slope </w:t>
            </w:r>
            <w:r w:rsidRPr="000E3DA7">
              <w:t>y</w:t>
            </w:r>
            <w:r>
              <w:t>-</w:t>
            </w:r>
            <w:r w:rsidRPr="000E3DA7">
              <w:t>intercept</w:t>
            </w:r>
            <w:r>
              <w:t xml:space="preserve"> form.</w:t>
            </w:r>
          </w:p>
          <w:p w14:paraId="4464E8C5" w14:textId="77777777" w:rsidR="007D1258" w:rsidRDefault="007D1258"/>
          <w:p w14:paraId="6E42AFF2" w14:textId="77777777" w:rsidR="007D1258" w:rsidRDefault="007D1258"/>
          <w:p w14:paraId="0F64CF2D" w14:textId="77777777" w:rsidR="007D1258" w:rsidRDefault="007D1258"/>
          <w:p w14:paraId="296CB95B" w14:textId="77777777" w:rsidR="007D1258" w:rsidRDefault="007D1258"/>
          <w:p w14:paraId="4B0FA0E3" w14:textId="77777777" w:rsidR="007D1258" w:rsidRDefault="007D1258"/>
          <w:p w14:paraId="31783870" w14:textId="5E70688A" w:rsidR="007D1258" w:rsidRDefault="007D1258"/>
        </w:tc>
        <w:tc>
          <w:tcPr>
            <w:tcW w:w="4428" w:type="dxa"/>
          </w:tcPr>
          <w:p w14:paraId="7A0E1EA8" w14:textId="14896C17" w:rsidR="000E3DA7" w:rsidRDefault="007A1D94" w:rsidP="000E3DA7">
            <w:r>
              <w:t xml:space="preserve">A line passes through </w:t>
            </w:r>
            <w:proofErr w:type="gramStart"/>
            <w:r>
              <w:t>A(</w:t>
            </w:r>
            <w:proofErr w:type="gramEnd"/>
            <w:r>
              <w:t>4,7</w:t>
            </w:r>
            <w:r w:rsidR="000E3DA7">
              <w:t xml:space="preserve">) and </w:t>
            </w:r>
          </w:p>
          <w:p w14:paraId="6C19F428" w14:textId="19674CD4" w:rsidR="000E3DA7" w:rsidRDefault="007A1D94" w:rsidP="000E3DA7">
            <w:proofErr w:type="gramStart"/>
            <w:r>
              <w:t>Q(</w:t>
            </w:r>
            <w:proofErr w:type="gramEnd"/>
            <w:r>
              <w:t>-2,</w:t>
            </w:r>
            <w:r w:rsidR="007D1258">
              <w:t>-</w:t>
            </w:r>
            <w:r>
              <w:t>11</w:t>
            </w:r>
            <w:r w:rsidR="000E3DA7">
              <w:t xml:space="preserve">). Determine the equation of the line in slope </w:t>
            </w:r>
            <w:r w:rsidR="000E3DA7" w:rsidRPr="000E3DA7">
              <w:t>y</w:t>
            </w:r>
            <w:r w:rsidR="000E3DA7">
              <w:t>-</w:t>
            </w:r>
            <w:r w:rsidR="000E3DA7" w:rsidRPr="000E3DA7">
              <w:t>intercept</w:t>
            </w:r>
            <w:r w:rsidR="000E3DA7">
              <w:t xml:space="preserve"> form.</w:t>
            </w:r>
          </w:p>
        </w:tc>
      </w:tr>
      <w:tr w:rsidR="00F91544" w14:paraId="767BC75E" w14:textId="77777777" w:rsidTr="00CA32D2">
        <w:tc>
          <w:tcPr>
            <w:tcW w:w="4428" w:type="dxa"/>
          </w:tcPr>
          <w:p w14:paraId="059C4E3F" w14:textId="58728C58" w:rsidR="00F91544" w:rsidRDefault="00F91544">
            <w:r>
              <w:t>Solve the system of equations:</w:t>
            </w:r>
          </w:p>
          <w:p w14:paraId="794842A5" w14:textId="77777777" w:rsidR="00F91544" w:rsidRDefault="00F91544">
            <w:r w:rsidRPr="00F91544">
              <w:rPr>
                <w:position w:val="-10"/>
              </w:rPr>
              <w:object w:dxaOrig="1120" w:dyaOrig="320" w14:anchorId="3D7EF46B">
                <v:shape id="_x0000_i1114" type="#_x0000_t75" style="width:56pt;height:16pt" o:ole="">
                  <v:imagedata r:id="rId25" o:title=""/>
                </v:shape>
                <o:OLEObject Type="Embed" ProgID="Equation.DSMT4" ShapeID="_x0000_i1114" DrawAspect="Content" ObjectID="_1325234818" r:id="rId26"/>
              </w:object>
            </w:r>
            <w:r>
              <w:t xml:space="preserve"> </w:t>
            </w:r>
          </w:p>
          <w:p w14:paraId="3BFA77D7" w14:textId="614907A7" w:rsidR="00F91544" w:rsidRDefault="00F91544">
            <w:r w:rsidRPr="00F91544">
              <w:rPr>
                <w:position w:val="-24"/>
              </w:rPr>
              <w:object w:dxaOrig="1200" w:dyaOrig="620" w14:anchorId="6431B065">
                <v:shape id="_x0000_i1115" type="#_x0000_t75" style="width:60pt;height:31pt" o:ole="">
                  <v:imagedata r:id="rId27" o:title=""/>
                </v:shape>
                <o:OLEObject Type="Embed" ProgID="Equation.DSMT4" ShapeID="_x0000_i1115" DrawAspect="Content" ObjectID="_1325234819" r:id="rId28"/>
              </w:object>
            </w:r>
            <w:r>
              <w:t xml:space="preserve"> </w:t>
            </w:r>
          </w:p>
        </w:tc>
        <w:tc>
          <w:tcPr>
            <w:tcW w:w="4428" w:type="dxa"/>
          </w:tcPr>
          <w:p w14:paraId="61AA17DB" w14:textId="77777777" w:rsidR="00F91544" w:rsidRDefault="00F91544" w:rsidP="00F91544">
            <w:r>
              <w:t>Solve the system of equations:</w:t>
            </w:r>
          </w:p>
          <w:p w14:paraId="55622006" w14:textId="77777777" w:rsidR="00F91544" w:rsidRDefault="007D1258" w:rsidP="00F91544">
            <w:r w:rsidRPr="00F91544">
              <w:rPr>
                <w:position w:val="-10"/>
              </w:rPr>
              <w:object w:dxaOrig="1160" w:dyaOrig="300" w14:anchorId="07D1B72F">
                <v:shape id="_x0000_i1117" type="#_x0000_t75" style="width:58pt;height:15pt" o:ole="">
                  <v:imagedata r:id="rId29" o:title=""/>
                </v:shape>
                <o:OLEObject Type="Embed" ProgID="Equation.DSMT4" ShapeID="_x0000_i1117" DrawAspect="Content" ObjectID="_1325234820" r:id="rId30"/>
              </w:object>
            </w:r>
            <w:r w:rsidR="00F91544">
              <w:t xml:space="preserve"> </w:t>
            </w:r>
          </w:p>
          <w:p w14:paraId="319C1396" w14:textId="77777777" w:rsidR="00F91544" w:rsidRDefault="00F91544" w:rsidP="00F91544">
            <w:r w:rsidRPr="00F91544">
              <w:rPr>
                <w:position w:val="-10"/>
              </w:rPr>
              <w:object w:dxaOrig="1120" w:dyaOrig="320" w14:anchorId="136D42D8">
                <v:shape id="_x0000_i1116" type="#_x0000_t75" style="width:56pt;height:16pt" o:ole="">
                  <v:imagedata r:id="rId31" o:title=""/>
                </v:shape>
                <o:OLEObject Type="Embed" ProgID="Equation.DSMT4" ShapeID="_x0000_i1116" DrawAspect="Content" ObjectID="_1325234821" r:id="rId32"/>
              </w:object>
            </w:r>
          </w:p>
          <w:p w14:paraId="4BA82347" w14:textId="77777777" w:rsidR="007D1258" w:rsidRDefault="007D1258" w:rsidP="00F91544"/>
          <w:p w14:paraId="0C5E4711" w14:textId="77777777" w:rsidR="007D1258" w:rsidRDefault="007D1258" w:rsidP="00F91544"/>
          <w:p w14:paraId="17D91CB6" w14:textId="77777777" w:rsidR="007D1258" w:rsidRDefault="007D1258" w:rsidP="00F91544"/>
          <w:p w14:paraId="7F2F3B2B" w14:textId="77777777" w:rsidR="007D1258" w:rsidRDefault="007D1258" w:rsidP="00F91544"/>
          <w:p w14:paraId="51FDE4A5" w14:textId="77777777" w:rsidR="007D1258" w:rsidRDefault="007D1258" w:rsidP="00F91544"/>
          <w:p w14:paraId="12D452DE" w14:textId="30735C80" w:rsidR="007D1258" w:rsidRDefault="007D1258" w:rsidP="00F91544"/>
        </w:tc>
      </w:tr>
    </w:tbl>
    <w:p w14:paraId="665913F7" w14:textId="77777777" w:rsidR="00CA32D2" w:rsidRDefault="00CA32D2">
      <w:bookmarkStart w:id="0" w:name="_GoBack"/>
      <w:bookmarkEnd w:id="0"/>
    </w:p>
    <w:sectPr w:rsidR="00CA32D2" w:rsidSect="00C6090B">
      <w:pgSz w:w="12240" w:h="15840"/>
      <w:pgMar w:top="1440" w:right="1800" w:bottom="1440" w:left="1800" w:header="708" w:footer="708" w:gutter="0"/>
      <w:cols w:space="708"/>
      <w:docGrid w:linePitch="360"/>
      <w:printerSettings r:id="rId3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32D2"/>
    <w:rsid w:val="000E3DA7"/>
    <w:rsid w:val="001C590B"/>
    <w:rsid w:val="002B1F62"/>
    <w:rsid w:val="003272F5"/>
    <w:rsid w:val="00416D3E"/>
    <w:rsid w:val="007A1D94"/>
    <w:rsid w:val="007B7BC4"/>
    <w:rsid w:val="007D1258"/>
    <w:rsid w:val="00C6090B"/>
    <w:rsid w:val="00C6359F"/>
    <w:rsid w:val="00C843F4"/>
    <w:rsid w:val="00C9615E"/>
    <w:rsid w:val="00CA32D2"/>
    <w:rsid w:val="00D30BB7"/>
    <w:rsid w:val="00D37192"/>
    <w:rsid w:val="00E54EA3"/>
    <w:rsid w:val="00EB0356"/>
    <w:rsid w:val="00F915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3"/>
    <o:shapelayout v:ext="edit">
      <o:idmap v:ext="edit" data="1"/>
    </o:shapelayout>
  </w:shapeDefaults>
  <w:decimalSymbol w:val="."/>
  <w:listSeparator w:val=","/>
  <w14:docId w14:val="292A387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A32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A32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printerSettings" Target="printerSettings/printerSettings1.bin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223</Words>
  <Characters>1275</Characters>
  <Application>Microsoft Macintosh Word</Application>
  <DocSecurity>0</DocSecurity>
  <Lines>10</Lines>
  <Paragraphs>2</Paragraphs>
  <ScaleCrop>false</ScaleCrop>
  <Company>Alberta Assessment Consortium</Company>
  <LinksUpToDate>false</LinksUpToDate>
  <CharactersWithSpaces>1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Scammell</dc:creator>
  <cp:keywords/>
  <dc:description/>
  <cp:lastModifiedBy>John Scammell</cp:lastModifiedBy>
  <cp:revision>12</cp:revision>
  <cp:lastPrinted>2014-01-16T18:25:00Z</cp:lastPrinted>
  <dcterms:created xsi:type="dcterms:W3CDTF">2014-01-15T18:58:00Z</dcterms:created>
  <dcterms:modified xsi:type="dcterms:W3CDTF">2014-01-16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